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81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575" r:id="rId23"/>
    <p:sldId id="603" r:id="rId24"/>
    <p:sldId id="498" r:id="rId25"/>
    <p:sldId id="500" r:id="rId26"/>
    <p:sldId id="417" r:id="rId27"/>
    <p:sldId id="503" r:id="rId28"/>
    <p:sldId id="422" r:id="rId29"/>
    <p:sldId id="423" r:id="rId30"/>
    <p:sldId id="519" r:id="rId31"/>
    <p:sldId id="588" r:id="rId32"/>
    <p:sldId id="580" r:id="rId33"/>
    <p:sldId id="518" r:id="rId34"/>
    <p:sldId id="589" r:id="rId35"/>
    <p:sldId id="590" r:id="rId36"/>
    <p:sldId id="586" r:id="rId37"/>
    <p:sldId id="583" r:id="rId38"/>
    <p:sldId id="582" r:id="rId39"/>
    <p:sldId id="584" r:id="rId40"/>
    <p:sldId id="345" r:id="rId41"/>
    <p:sldId id="341" r:id="rId42"/>
    <p:sldId id="543" r:id="rId43"/>
    <p:sldId id="409" r:id="rId44"/>
    <p:sldId id="544" r:id="rId45"/>
    <p:sldId id="558" r:id="rId46"/>
    <p:sldId id="560" r:id="rId47"/>
    <p:sldId id="563" r:id="rId48"/>
    <p:sldId id="564" r:id="rId49"/>
    <p:sldId id="607" r:id="rId50"/>
    <p:sldId id="506" r:id="rId51"/>
    <p:sldId id="464" r:id="rId52"/>
    <p:sldId id="528" r:id="rId53"/>
    <p:sldId id="577" r:id="rId54"/>
    <p:sldId id="592" r:id="rId55"/>
    <p:sldId id="593" r:id="rId56"/>
    <p:sldId id="578" r:id="rId57"/>
    <p:sldId id="471" r:id="rId58"/>
    <p:sldId id="509" r:id="rId59"/>
    <p:sldId id="510" r:id="rId60"/>
    <p:sldId id="474" r:id="rId61"/>
    <p:sldId id="532" r:id="rId62"/>
    <p:sldId id="533" r:id="rId63"/>
    <p:sldId id="476" r:id="rId64"/>
    <p:sldId id="604" r:id="rId65"/>
    <p:sldId id="487" r:id="rId66"/>
    <p:sldId id="599" r:id="rId67"/>
    <p:sldId id="594" r:id="rId68"/>
    <p:sldId id="596" r:id="rId69"/>
    <p:sldId id="597" r:id="rId70"/>
    <p:sldId id="598" r:id="rId71"/>
    <p:sldId id="541" r:id="rId72"/>
    <p:sldId id="536" r:id="rId73"/>
    <p:sldId id="550" r:id="rId74"/>
    <p:sldId id="615" r:id="rId75"/>
    <p:sldId id="616" r:id="rId76"/>
    <p:sldId id="617" r:id="rId77"/>
    <p:sldId id="619" r:id="rId78"/>
    <p:sldId id="618" r:id="rId79"/>
    <p:sldId id="320" r:id="rId80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575"/>
            <p14:sldId id="603"/>
            <p14:sldId id="498"/>
            <p14:sldId id="500"/>
            <p14:sldId id="417"/>
            <p14:sldId id="503"/>
            <p14:sldId id="422"/>
            <p14:sldId id="423"/>
            <p14:sldId id="519"/>
            <p14:sldId id="588"/>
            <p14:sldId id="580"/>
            <p14:sldId id="518"/>
            <p14:sldId id="589"/>
            <p14:sldId id="590"/>
            <p14:sldId id="586"/>
            <p14:sldId id="583"/>
            <p14:sldId id="582"/>
            <p14:sldId id="584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7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604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516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viewProps" Target="viewProps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61" Type="http://schemas.openxmlformats.org/officeDocument/2006/relationships/slide" Target="slides/slide57.xml"/><Relationship Id="rId8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同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頁</a:t>
            </a:r>
            <a:endParaRPr lang="en-US" altLang="zh-TW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95671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059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用最有感覺的圖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91599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 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7794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28076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7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1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emf"/><Relationship Id="rId5" Type="http://schemas.openxmlformats.org/officeDocument/2006/relationships/image" Target="../media/image64.png"/><Relationship Id="rId4" Type="http://schemas.openxmlformats.org/officeDocument/2006/relationships/image" Target="../media/image63.emf"/><Relationship Id="rId9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7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8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emf"/><Relationship Id="rId5" Type="http://schemas.openxmlformats.org/officeDocument/2006/relationships/image" Target="../media/image83.wmf"/><Relationship Id="rId10" Type="http://schemas.openxmlformats.org/officeDocument/2006/relationships/image" Target="../media/image88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92.png"/><Relationship Id="rId4" Type="http://schemas.openxmlformats.org/officeDocument/2006/relationships/image" Target="../media/image9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9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7" Type="http://schemas.openxmlformats.org/officeDocument/2006/relationships/image" Target="../media/image84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0.png"/><Relationship Id="rId5" Type="http://schemas.openxmlformats.org/officeDocument/2006/relationships/image" Target="../media/image820.png"/><Relationship Id="rId4" Type="http://schemas.openxmlformats.org/officeDocument/2006/relationships/image" Target="../media/image81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0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04.wmf"/><Relationship Id="rId5" Type="http://schemas.openxmlformats.org/officeDocument/2006/relationships/image" Target="../media/image107.e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106.emf"/><Relationship Id="rId9" Type="http://schemas.openxmlformats.org/officeDocument/2006/relationships/image" Target="../media/image10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7.e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108.w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5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13.emf"/><Relationship Id="rId7" Type="http://schemas.openxmlformats.org/officeDocument/2006/relationships/image" Target="../media/image112.wmf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111.wmf"/><Relationship Id="rId10" Type="http://schemas.openxmlformats.org/officeDocument/2006/relationships/image" Target="../media/image102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06.e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16.w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5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20.emf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21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8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69.png"/><Relationship Id="rId3" Type="http://schemas.openxmlformats.org/officeDocument/2006/relationships/image" Target="../media/image167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14.wmf"/><Relationship Id="rId10" Type="http://schemas.openxmlformats.org/officeDocument/2006/relationships/image" Target="../media/image168.png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70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69.png"/><Relationship Id="rId3" Type="http://schemas.openxmlformats.org/officeDocument/2006/relationships/image" Target="../media/image167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14.wmf"/><Relationship Id="rId10" Type="http://schemas.openxmlformats.org/officeDocument/2006/relationships/image" Target="../media/image168.png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7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0375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1756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B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10901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0773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31133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3853" y="1738713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8309" y="1738713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-Cu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84992"/>
              </p:ext>
            </p:extLst>
          </p:nvPr>
        </p:nvGraphicFramePr>
        <p:xfrm>
          <a:off x="8610600" y="4191974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4191974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58959"/>
              </p:ext>
            </p:extLst>
          </p:nvPr>
        </p:nvGraphicFramePr>
        <p:xfrm>
          <a:off x="1633276" y="3248356"/>
          <a:ext cx="105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11" imgW="1054080" imgH="723600" progId="Equation.DSMT4">
                  <p:embed/>
                </p:oleObj>
              </mc:Choice>
              <mc:Fallback>
                <p:oleObj name="Equation" r:id="rId11" imgW="1054080" imgH="7236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3276" y="3248356"/>
                        <a:ext cx="1054100" cy="7239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465173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 smtClean="0"/>
              <a:t>Optimization </a:t>
            </a:r>
            <a:r>
              <a:rPr lang="en-US" altLang="zh-TW" dirty="0"/>
              <a:t>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606138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850421" y="1855628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822497" y="185583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79231" y="1855835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368122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2269501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54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6"/>
            <a:ext cx="6095238" cy="4571429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3757288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203493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482057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465" y="2623935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6914326" y="2443897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4899142" y="5355718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7056565" y="5457118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7740506" y="3072807"/>
            <a:ext cx="13078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9364834" y="2859094"/>
            <a:ext cx="137633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743201" y="3103645"/>
            <a:ext cx="13822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241343" y="2889932"/>
            <a:ext cx="10044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men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914326" y="3785191"/>
            <a:ext cx="2229293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9364834" y="3571478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3429000"/>
            <a:ext cx="4575618" cy="3431714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5018563" y="4193282"/>
            <a:ext cx="396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5061018" y="3449924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5018563" y="372489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414563" y="372825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518"/>
            <a:ext cx="4576381" cy="343228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147347" y="436613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47347" y="885682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47347" y="386772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47347" y="4316793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>
            <a:off x="4795283" y="875924"/>
            <a:ext cx="612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4981881" y="251301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6" name="直線接點 25"/>
          <p:cNvCxnSpPr/>
          <p:nvPr/>
        </p:nvCxnSpPr>
        <p:spPr>
          <a:xfrm>
            <a:off x="4805911" y="40753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414563" y="41089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2372707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48770" y="5596093"/>
            <a:ext cx="1709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Heigh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3429000"/>
            <a:ext cx="4377394" cy="148986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2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3079" y="5567853"/>
            <a:ext cx="9614458" cy="740000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35681"/>
              </p:ext>
            </p:extLst>
          </p:nvPr>
        </p:nvGraphicFramePr>
        <p:xfrm>
          <a:off x="1063079" y="513629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8" imgW="774360" imgH="291960" progId="Equation.DSMT4">
                  <p:embed/>
                </p:oleObj>
              </mc:Choice>
              <mc:Fallback>
                <p:oleObj name="Equation" r:id="rId8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079" y="513629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74475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66048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6100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511281" y="3448085"/>
            <a:ext cx="130824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p Story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7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39910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tory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516895" y="4377258"/>
            <a:ext cx="180228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ttom Story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439615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43961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443512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93327"/>
              </p:ext>
            </p:extLst>
          </p:nvPr>
        </p:nvGraphicFramePr>
        <p:xfrm>
          <a:off x="3934193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193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723530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5151326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6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Bottom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1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80619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#8 =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#10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49602"/>
              </p:ext>
            </p:extLst>
          </p:nvPr>
        </p:nvGraphicFramePr>
        <p:xfrm>
          <a:off x="7543364" y="878819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1" name="Equation" r:id="rId3" imgW="2552400" imgH="1117440" progId="Equation.DSMT4">
                  <p:embed/>
                </p:oleObj>
              </mc:Choice>
              <mc:Fallback>
                <p:oleObj name="Equation" r:id="rId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364" y="878819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8159"/>
              </p:ext>
            </p:extLst>
          </p:nvPr>
        </p:nvGraphicFramePr>
        <p:xfrm>
          <a:off x="3935231" y="703326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5" imgW="2920680" imgH="1295280" progId="Equation.DSMT4">
                  <p:embed/>
                </p:oleObj>
              </mc:Choice>
              <mc:Fallback>
                <p:oleObj name="Equation" r:id="rId5" imgW="2920680" imgH="1295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231" y="703326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928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7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9605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1063073" y="1531089"/>
            <a:ext cx="21233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4cm =&gt; 3.22c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0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946692" y="5312800"/>
            <a:ext cx="40972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5016207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7171438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350944" y="5315258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3946692" y="3448085"/>
            <a:ext cx="25583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5016207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7171438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350944" y="3450543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5116393" y="2509033"/>
            <a:ext cx="54726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28245" y="2509033"/>
            <a:ext cx="104131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365909" y="2509033"/>
            <a:ext cx="680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3952306" y="4377258"/>
            <a:ext cx="36003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5021821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7177052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1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356558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8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258485" y="4377258"/>
            <a:ext cx="9483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72326"/>
              </p:ext>
            </p:extLst>
          </p:nvPr>
        </p:nvGraphicFramePr>
        <p:xfrm>
          <a:off x="4665412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412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6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Stirrups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7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8008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0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8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191389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195793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7333" y="191387"/>
            <a:ext cx="4320000" cy="324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3622404"/>
            <a:ext cx="4320000" cy="324000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3013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984046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0766" y="6693"/>
            <a:ext cx="196143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22" y="191390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190466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190467"/>
            <a:ext cx="4320000" cy="324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3621483"/>
            <a:ext cx="4320000" cy="324000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3013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84046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020766" y="6693"/>
            <a:ext cx="188769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9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21007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0085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4312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1905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6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9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4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4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3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</a:p>
          <a:p>
            <a:r>
              <a:rPr lang="en-US" altLang="zh-TW" dirty="0" smtClean="0"/>
              <a:t>- Flexural</a:t>
            </a:r>
          </a:p>
          <a:p>
            <a:r>
              <a:rPr lang="fr-FR" altLang="zh-TW" dirty="0" smtClean="0"/>
              <a:t>- Shear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1443" y="-627590"/>
            <a:ext cx="6685714" cy="456190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0074" y="0"/>
            <a:ext cx="6695238" cy="460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792" y="2498205"/>
            <a:ext cx="6800000" cy="462857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95729" y="2389513"/>
            <a:ext cx="6800000" cy="4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85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5577" y="2595840"/>
            <a:ext cx="78803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595840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2.5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784333" y="2595840"/>
            <a:ext cx="79284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4.5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6.5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714380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8.5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9827271" y="5634579"/>
            <a:ext cx="69025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2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3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4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5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6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4929" y="4569394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7446"/>
            <a:ext cx="6095238" cy="4571429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2498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2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23481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6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81833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667</TotalTime>
  <Words>1482</Words>
  <Application>Microsoft Office PowerPoint</Application>
  <PresentationFormat>寬螢幕</PresentationFormat>
  <Paragraphs>657</Paragraphs>
  <Slides>76</Slides>
  <Notes>34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6</vt:i4>
      </vt:variant>
    </vt:vector>
  </HeadingPairs>
  <TitlesOfParts>
    <vt:vector size="87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765</cp:revision>
  <dcterms:created xsi:type="dcterms:W3CDTF">2015-10-12T10:51:44Z</dcterms:created>
  <dcterms:modified xsi:type="dcterms:W3CDTF">2019-06-21T09:5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